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page" w:tblpX="4755" w:tblpY="-234"/>
        <w:tblW w:w="5932" w:type="dxa"/>
        <w:tblLook w:val="01E0" w:firstRow="1" w:lastRow="1" w:firstColumn="1" w:lastColumn="1" w:noHBand="0" w:noVBand="0"/>
      </w:tblPr>
      <w:tblGrid>
        <w:gridCol w:w="1710"/>
        <w:gridCol w:w="383"/>
        <w:gridCol w:w="384"/>
        <w:gridCol w:w="384"/>
        <w:gridCol w:w="384"/>
        <w:gridCol w:w="383"/>
        <w:gridCol w:w="384"/>
        <w:gridCol w:w="384"/>
        <w:gridCol w:w="384"/>
        <w:gridCol w:w="384"/>
        <w:gridCol w:w="384"/>
        <w:gridCol w:w="384"/>
      </w:tblGrid>
      <w:tr w:rsidR="005D2CC3" w14:paraId="239E1E10" w14:textId="77777777" w:rsidTr="005D2CC3">
        <w:trPr>
          <w:trHeight w:val="427"/>
        </w:trPr>
        <w:tc>
          <w:tcPr>
            <w:tcW w:w="171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021CF828" w14:textId="77777777" w:rsidR="005D2CC3" w:rsidRDefault="005D2CC3" w:rsidP="005D2CC3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g No:</w:t>
            </w: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8BD0C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2936C6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72A5D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102DB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779EE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7D685E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9ADDE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0280B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CF45A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7100B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  <w:r>
              <w:rPr>
                <w:rFonts w:ascii="Arial Black" w:hAnsi="Arial Black" w:cs="Arial"/>
                <w:sz w:val="20"/>
              </w:rPr>
              <w:t xml:space="preserve">  </w:t>
            </w:r>
          </w:p>
        </w:tc>
        <w:tc>
          <w:tcPr>
            <w:tcW w:w="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F2653" w14:textId="77777777" w:rsidR="005D2CC3" w:rsidRDefault="005D2CC3" w:rsidP="005D2CC3">
            <w:pPr>
              <w:jc w:val="center"/>
              <w:rPr>
                <w:rFonts w:ascii="Arial Black" w:hAnsi="Arial Black" w:cs="Arial"/>
                <w:sz w:val="20"/>
              </w:rPr>
            </w:pPr>
          </w:p>
        </w:tc>
      </w:tr>
    </w:tbl>
    <w:p w14:paraId="03F41279" w14:textId="77777777" w:rsidR="009D7C89" w:rsidRDefault="009D7C89" w:rsidP="009D7C89"/>
    <w:p w14:paraId="45756A72" w14:textId="77777777" w:rsidR="009D7C89" w:rsidRDefault="009D7C89" w:rsidP="009D7C89">
      <w:pPr>
        <w:jc w:val="center"/>
        <w:rPr>
          <w:rFonts w:ascii="Arial" w:hAnsi="Arial" w:cs="Arial"/>
          <w:b/>
          <w:sz w:val="30"/>
          <w:szCs w:val="30"/>
        </w:rPr>
      </w:pPr>
      <w:r>
        <w:rPr>
          <w:rFonts w:ascii="Arial" w:hAnsi="Arial" w:cs="Arial"/>
          <w:b/>
          <w:sz w:val="30"/>
          <w:szCs w:val="30"/>
        </w:rPr>
        <w:t>D.K.M.COLLEGE FOR WOMEN (AUTONOMOUS), VELLORE-1</w:t>
      </w:r>
    </w:p>
    <w:p w14:paraId="448183FC" w14:textId="77777777" w:rsidR="009D7C89" w:rsidRPr="00233DDD" w:rsidRDefault="009D7C89" w:rsidP="009D7C89">
      <w:pPr>
        <w:jc w:val="center"/>
        <w:rPr>
          <w:rFonts w:ascii="Arial" w:hAnsi="Arial" w:cs="Arial"/>
          <w:b/>
          <w:sz w:val="26"/>
          <w:szCs w:val="26"/>
        </w:rPr>
      </w:pPr>
      <w:r w:rsidRPr="00233DDD">
        <w:rPr>
          <w:rFonts w:ascii="Arial" w:hAnsi="Arial" w:cs="Arial"/>
          <w:b/>
          <w:sz w:val="26"/>
          <w:szCs w:val="26"/>
        </w:rPr>
        <w:t>SEMESTER EXAMINATIONS</w:t>
      </w:r>
    </w:p>
    <w:p w14:paraId="37B13BF4" w14:textId="08814628" w:rsidR="009D7C89" w:rsidRDefault="009D7C89" w:rsidP="00575EBA">
      <w:pPr>
        <w:rPr>
          <w:rFonts w:ascii="Arial" w:hAnsi="Arial" w:cs="Arial"/>
          <w:b/>
          <w:sz w:val="26"/>
          <w:szCs w:val="26"/>
        </w:rPr>
      </w:pPr>
      <w:r w:rsidRPr="00233DDD">
        <w:rPr>
          <w:rFonts w:ascii="Arial" w:hAnsi="Arial" w:cs="Arial"/>
          <w:b/>
          <w:sz w:val="26"/>
          <w:szCs w:val="26"/>
        </w:rPr>
        <w:t xml:space="preserve">                                                         </w:t>
      </w:r>
      <w:r w:rsidR="00790FB3">
        <w:rPr>
          <w:rFonts w:ascii="Arial" w:hAnsi="Arial" w:cs="Arial"/>
          <w:b/>
          <w:sz w:val="26"/>
          <w:szCs w:val="26"/>
        </w:rPr>
        <w:t>NOVEMBER</w:t>
      </w:r>
      <w:r w:rsidR="006B2715">
        <w:rPr>
          <w:rFonts w:ascii="Arial" w:hAnsi="Arial" w:cs="Arial"/>
          <w:b/>
          <w:sz w:val="26"/>
          <w:szCs w:val="26"/>
        </w:rPr>
        <w:t xml:space="preserve"> -</w:t>
      </w:r>
      <w:r w:rsidR="00583BCD">
        <w:rPr>
          <w:rFonts w:ascii="Arial" w:hAnsi="Arial" w:cs="Arial"/>
          <w:b/>
          <w:sz w:val="26"/>
          <w:szCs w:val="26"/>
        </w:rPr>
        <w:t xml:space="preserve"> </w:t>
      </w:r>
      <w:r w:rsidR="006863DA">
        <w:rPr>
          <w:rFonts w:ascii="Arial" w:hAnsi="Arial" w:cs="Arial"/>
          <w:b/>
          <w:sz w:val="26"/>
          <w:szCs w:val="26"/>
        </w:rPr>
        <w:t>2018</w:t>
      </w:r>
      <w:r w:rsidRPr="00233DDD">
        <w:rPr>
          <w:rFonts w:ascii="Arial" w:hAnsi="Arial" w:cs="Arial"/>
          <w:b/>
          <w:sz w:val="26"/>
          <w:szCs w:val="26"/>
        </w:rPr>
        <w:t xml:space="preserve">  </w:t>
      </w:r>
      <w:r w:rsidR="00D979C1">
        <w:rPr>
          <w:rFonts w:ascii="Arial" w:hAnsi="Arial" w:cs="Arial"/>
          <w:b/>
          <w:sz w:val="26"/>
          <w:szCs w:val="26"/>
        </w:rPr>
        <w:t xml:space="preserve"> </w:t>
      </w:r>
      <w:r w:rsidR="003C0C84">
        <w:rPr>
          <w:rFonts w:ascii="Arial" w:hAnsi="Arial" w:cs="Arial"/>
          <w:b/>
          <w:sz w:val="26"/>
          <w:szCs w:val="26"/>
        </w:rPr>
        <w:t xml:space="preserve">  </w:t>
      </w:r>
      <w:r w:rsidR="003C0C84">
        <w:rPr>
          <w:rFonts w:ascii="Arial" w:hAnsi="Arial" w:cs="Arial"/>
          <w:b/>
          <w:sz w:val="26"/>
          <w:szCs w:val="26"/>
        </w:rPr>
        <w:tab/>
      </w:r>
      <w:r w:rsidR="00930B43">
        <w:rPr>
          <w:rFonts w:ascii="Arial" w:hAnsi="Arial" w:cs="Arial"/>
          <w:b/>
          <w:sz w:val="26"/>
          <w:szCs w:val="26"/>
        </w:rPr>
        <w:t xml:space="preserve">              </w:t>
      </w:r>
      <w:r w:rsidR="005C629F">
        <w:rPr>
          <w:rFonts w:ascii="Arial" w:hAnsi="Arial" w:cs="Arial"/>
          <w:b/>
          <w:sz w:val="26"/>
          <w:szCs w:val="26"/>
        </w:rPr>
        <w:t xml:space="preserve">   </w:t>
      </w:r>
      <w:r w:rsidR="00930B43">
        <w:rPr>
          <w:rFonts w:ascii="Arial" w:hAnsi="Arial" w:cs="Arial"/>
          <w:b/>
          <w:sz w:val="26"/>
          <w:szCs w:val="26"/>
        </w:rPr>
        <w:t xml:space="preserve">       15CMA5E</w:t>
      </w:r>
      <w:r w:rsidR="00487C0D">
        <w:rPr>
          <w:rFonts w:ascii="Arial" w:hAnsi="Arial" w:cs="Arial"/>
          <w:b/>
          <w:sz w:val="26"/>
          <w:szCs w:val="26"/>
        </w:rPr>
        <w:tab/>
      </w:r>
      <w:r w:rsidR="00487C0D">
        <w:rPr>
          <w:rFonts w:ascii="Arial" w:hAnsi="Arial" w:cs="Arial"/>
          <w:b/>
          <w:sz w:val="26"/>
          <w:szCs w:val="26"/>
        </w:rPr>
        <w:tab/>
      </w:r>
      <w:r w:rsidR="00487C0D">
        <w:rPr>
          <w:rFonts w:ascii="Arial" w:hAnsi="Arial" w:cs="Arial"/>
          <w:b/>
          <w:sz w:val="26"/>
          <w:szCs w:val="26"/>
        </w:rPr>
        <w:tab/>
      </w:r>
      <w:r w:rsidR="005C629F">
        <w:rPr>
          <w:rFonts w:ascii="Arial" w:hAnsi="Arial" w:cs="Arial"/>
          <w:b/>
          <w:sz w:val="26"/>
          <w:szCs w:val="26"/>
        </w:rPr>
        <w:t xml:space="preserve">               </w:t>
      </w:r>
      <w:r w:rsidR="00784884">
        <w:rPr>
          <w:rFonts w:ascii="Arial" w:hAnsi="Arial" w:cs="Arial"/>
          <w:b/>
          <w:sz w:val="26"/>
          <w:szCs w:val="26"/>
        </w:rPr>
        <w:t xml:space="preserve"> ELECTIVE III : </w:t>
      </w:r>
      <w:r w:rsidR="009F6E46" w:rsidRPr="009F6E46">
        <w:rPr>
          <w:rFonts w:ascii="Arial" w:hAnsi="Arial" w:cs="Arial"/>
          <w:b/>
          <w:sz w:val="26"/>
          <w:szCs w:val="26"/>
        </w:rPr>
        <w:t>GRAPH THEORY</w:t>
      </w:r>
      <w:r w:rsidR="00D2798F">
        <w:rPr>
          <w:rFonts w:ascii="Arial" w:hAnsi="Arial" w:cs="Arial"/>
          <w:b/>
          <w:sz w:val="26"/>
          <w:szCs w:val="26"/>
        </w:rPr>
        <w:t xml:space="preserve"> </w:t>
      </w:r>
      <w:r w:rsidR="00D2798F">
        <w:rPr>
          <w:rFonts w:ascii="Arial" w:hAnsi="Arial" w:cs="Arial"/>
          <w:b/>
          <w:sz w:val="26"/>
          <w:szCs w:val="26"/>
        </w:rPr>
        <w:tab/>
        <w:t xml:space="preserve">   </w:t>
      </w:r>
      <w:r w:rsidR="00D2798F">
        <w:rPr>
          <w:rFonts w:ascii="Arial" w:hAnsi="Arial" w:cs="Arial"/>
          <w:b/>
          <w:sz w:val="26"/>
          <w:szCs w:val="26"/>
        </w:rPr>
        <w:tab/>
      </w:r>
      <w:r w:rsidR="00D2798F">
        <w:rPr>
          <w:rFonts w:ascii="Arial" w:hAnsi="Arial" w:cs="Arial"/>
          <w:b/>
          <w:sz w:val="26"/>
          <w:szCs w:val="26"/>
        </w:rPr>
        <w:tab/>
      </w:r>
    </w:p>
    <w:p w14:paraId="2555DE94" w14:textId="77777777" w:rsidR="009D7C89" w:rsidRDefault="009D7C89" w:rsidP="009D7C89">
      <w:pPr>
        <w:jc w:val="center"/>
        <w:rPr>
          <w:rFonts w:ascii="Arial Black" w:hAnsi="Arial Black"/>
          <w:sz w:val="22"/>
          <w:szCs w:val="22"/>
        </w:rPr>
      </w:pPr>
      <w:r>
        <w:rPr>
          <w:rFonts w:ascii="Arial" w:hAnsi="Arial" w:cs="Arial"/>
          <w:b/>
          <w:sz w:val="26"/>
          <w:szCs w:val="26"/>
        </w:rPr>
        <w:t>*******************************************************************************************************</w:t>
      </w:r>
      <w:r>
        <w:rPr>
          <w:rFonts w:ascii="Arial Black" w:hAnsi="Arial Black"/>
          <w:sz w:val="22"/>
          <w:szCs w:val="22"/>
        </w:rPr>
        <w:t xml:space="preserve">Time : 3 </w:t>
      </w:r>
      <w:proofErr w:type="spellStart"/>
      <w:r>
        <w:rPr>
          <w:rFonts w:ascii="Arial Black" w:hAnsi="Arial Black"/>
          <w:sz w:val="22"/>
          <w:szCs w:val="22"/>
        </w:rPr>
        <w:t>Hrs</w:t>
      </w:r>
      <w:proofErr w:type="spellEnd"/>
      <w:r>
        <w:rPr>
          <w:rFonts w:ascii="Arial Black" w:hAnsi="Arial Black"/>
          <w:sz w:val="22"/>
          <w:szCs w:val="22"/>
        </w:rPr>
        <w:tab/>
      </w:r>
      <w:r>
        <w:rPr>
          <w:rFonts w:ascii="Arial Black" w:hAnsi="Arial Black"/>
          <w:sz w:val="22"/>
          <w:szCs w:val="22"/>
        </w:rPr>
        <w:tab/>
        <w:t xml:space="preserve">      </w:t>
      </w:r>
      <w:r>
        <w:rPr>
          <w:rFonts w:ascii="Arial Black" w:hAnsi="Arial Black"/>
          <w:sz w:val="22"/>
          <w:szCs w:val="22"/>
        </w:rPr>
        <w:tab/>
      </w:r>
      <w:r>
        <w:rPr>
          <w:rFonts w:ascii="Arial Black" w:hAnsi="Arial Black"/>
          <w:sz w:val="22"/>
          <w:szCs w:val="22"/>
        </w:rPr>
        <w:tab/>
      </w:r>
      <w:r>
        <w:rPr>
          <w:rFonts w:ascii="Arial Black" w:hAnsi="Arial Black"/>
          <w:sz w:val="22"/>
          <w:szCs w:val="22"/>
        </w:rPr>
        <w:tab/>
        <w:t xml:space="preserve">                                                </w:t>
      </w:r>
      <w:proofErr w:type="spellStart"/>
      <w:r>
        <w:rPr>
          <w:rFonts w:ascii="Arial Black" w:hAnsi="Arial Black"/>
          <w:sz w:val="22"/>
          <w:szCs w:val="22"/>
        </w:rPr>
        <w:t>Max.Marks</w:t>
      </w:r>
      <w:proofErr w:type="spellEnd"/>
      <w:r>
        <w:rPr>
          <w:rFonts w:ascii="Arial Black" w:hAnsi="Arial Black"/>
          <w:sz w:val="22"/>
          <w:szCs w:val="22"/>
        </w:rPr>
        <w:t xml:space="preserve"> : 75</w:t>
      </w:r>
    </w:p>
    <w:p w14:paraId="6A488C8F" w14:textId="77777777" w:rsidR="009D7C89" w:rsidRDefault="009D7C89" w:rsidP="009D7C89">
      <w:pPr>
        <w:jc w:val="center"/>
        <w:rPr>
          <w:rFonts w:ascii="Arial Black" w:hAnsi="Arial Black"/>
        </w:rPr>
      </w:pPr>
      <w:r>
        <w:rPr>
          <w:rFonts w:ascii="Arial Black" w:hAnsi="Arial Black"/>
        </w:rPr>
        <w:t>SECTION-A (10 x 2 =20)</w:t>
      </w:r>
    </w:p>
    <w:p w14:paraId="7C453E03" w14:textId="77777777" w:rsidR="009D7C89" w:rsidRDefault="009D7C89" w:rsidP="009D7C89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Answer ALL the questions.</w:t>
      </w:r>
    </w:p>
    <w:p w14:paraId="4F4617F6" w14:textId="77777777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What is multigraph? </w:t>
      </w:r>
    </w:p>
    <w:p w14:paraId="4F1210C8" w14:textId="6B7A4829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Define complete graph. </w:t>
      </w:r>
    </w:p>
    <w:p w14:paraId="031AAF63" w14:textId="086FF16E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Define adjacency matrix. </w:t>
      </w:r>
    </w:p>
    <w:p w14:paraId="31C71D91" w14:textId="03F14F18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Give a short note on incidence matrix. </w:t>
      </w:r>
    </w:p>
    <w:p w14:paraId="3EC60AC9" w14:textId="7A89177C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When do you say that graph is connected? </w:t>
      </w:r>
    </w:p>
    <w:p w14:paraId="4E9899F5" w14:textId="680345CF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Define block. </w:t>
      </w:r>
    </w:p>
    <w:p w14:paraId="4F573D25" w14:textId="609E2B49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Prove that every </w:t>
      </w:r>
      <w:proofErr w:type="spellStart"/>
      <w:r w:rsidRPr="00AE52F1">
        <w:rPr>
          <w:i/>
        </w:rPr>
        <w:t>hamiltonian</w:t>
      </w:r>
      <w:proofErr w:type="spellEnd"/>
      <w:r w:rsidRPr="00AE52F1">
        <w:rPr>
          <w:i/>
        </w:rPr>
        <w:t xml:space="preserve"> graph is 2- connected. </w:t>
      </w:r>
    </w:p>
    <w:p w14:paraId="60D198EB" w14:textId="385793CE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 xml:space="preserve">State </w:t>
      </w:r>
      <w:proofErr w:type="spellStart"/>
      <w:r w:rsidRPr="00AE52F1">
        <w:rPr>
          <w:i/>
        </w:rPr>
        <w:t>Chavatal</w:t>
      </w:r>
      <w:proofErr w:type="spellEnd"/>
      <w:r w:rsidRPr="00AE52F1">
        <w:rPr>
          <w:i/>
        </w:rPr>
        <w:t xml:space="preserve"> theorem. </w:t>
      </w:r>
      <w:r w:rsidRPr="00AE52F1">
        <w:rPr>
          <w:i/>
        </w:rPr>
        <w:tab/>
      </w:r>
    </w:p>
    <w:p w14:paraId="62116772" w14:textId="4C656017" w:rsidR="003B3A17" w:rsidRPr="00AE52F1" w:rsidRDefault="003B3A17" w:rsidP="003B3A17">
      <w:pPr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>If G is a plane (p, q) graph with r faces and K components then prove that p – q + r = K+1.</w:t>
      </w:r>
    </w:p>
    <w:p w14:paraId="0768E0CB" w14:textId="4394FA69" w:rsidR="009D7C89" w:rsidRPr="00AE52F1" w:rsidRDefault="003B3A17" w:rsidP="005C49FE">
      <w:pPr>
        <w:numPr>
          <w:ilvl w:val="0"/>
          <w:numId w:val="1"/>
        </w:numPr>
        <w:spacing w:line="480" w:lineRule="auto"/>
        <w:jc w:val="both"/>
        <w:rPr>
          <w:i/>
        </w:rPr>
      </w:pPr>
      <w:r w:rsidRPr="00AE52F1">
        <w:rPr>
          <w:i/>
        </w:rPr>
        <w:t xml:space="preserve">Define </w:t>
      </w:r>
      <w:proofErr w:type="spellStart"/>
      <w:r w:rsidRPr="00AE52F1">
        <w:rPr>
          <w:i/>
        </w:rPr>
        <w:t>colouring</w:t>
      </w:r>
      <w:proofErr w:type="spellEnd"/>
      <w:r w:rsidRPr="00AE52F1">
        <w:rPr>
          <w:i/>
        </w:rPr>
        <w:t xml:space="preserve"> of the graph.</w:t>
      </w:r>
    </w:p>
    <w:p w14:paraId="1A450A98" w14:textId="77777777" w:rsidR="009D7C89" w:rsidRDefault="009D7C89" w:rsidP="005C49FE">
      <w:pPr>
        <w:spacing w:line="360" w:lineRule="auto"/>
        <w:jc w:val="center"/>
        <w:rPr>
          <w:rFonts w:ascii="Arial Black" w:hAnsi="Arial Black"/>
        </w:rPr>
      </w:pPr>
      <w:r>
        <w:rPr>
          <w:rFonts w:ascii="Arial Black" w:hAnsi="Arial Black"/>
        </w:rPr>
        <w:t>SECTION-B (5 x 5 =25)</w:t>
      </w:r>
    </w:p>
    <w:p w14:paraId="65B41D71" w14:textId="77777777" w:rsidR="009D7C89" w:rsidRDefault="009D7C89" w:rsidP="00C97522">
      <w:pPr>
        <w:spacing w:line="36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Answer any FIVE of the following questions.</w:t>
      </w:r>
    </w:p>
    <w:p w14:paraId="3CF1660F" w14:textId="77777777" w:rsidR="008F7CDB" w:rsidRPr="00AE52F1" w:rsidRDefault="008F7CDB" w:rsidP="008F7CDB">
      <w:pPr>
        <w:pStyle w:val="ListParagraph"/>
        <w:numPr>
          <w:ilvl w:val="0"/>
          <w:numId w:val="1"/>
        </w:numPr>
        <w:rPr>
          <w:i/>
        </w:rPr>
      </w:pPr>
      <w:r w:rsidRPr="00AE52F1">
        <w:rPr>
          <w:i/>
        </w:rPr>
        <w:t xml:space="preserve">Prove that </w:t>
      </w:r>
      <w:r w:rsidRPr="00AE52F1">
        <w:rPr>
          <w:i/>
        </w:rPr>
        <w:sym w:font="Symbol" w:char="F064"/>
      </w:r>
      <w:r w:rsidRPr="00AE52F1">
        <w:rPr>
          <w:i/>
        </w:rPr>
        <w:t xml:space="preserve"> </w:t>
      </w:r>
      <w:r w:rsidRPr="00AE52F1">
        <w:rPr>
          <w:i/>
          <w:u w:val="single"/>
        </w:rPr>
        <w:t>&lt;</w:t>
      </w:r>
      <w:r w:rsidRPr="00AE52F1">
        <w:rPr>
          <w:i/>
        </w:rPr>
        <w:t xml:space="preserve"> </w:t>
      </w:r>
      <w:r w:rsidRPr="00AE52F1">
        <w:rPr>
          <w:i/>
          <w:position w:val="-28"/>
        </w:rPr>
        <w:object w:dxaOrig="360" w:dyaOrig="660" w14:anchorId="28C587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3pt" o:ole="">
            <v:imagedata r:id="rId8" o:title=""/>
          </v:shape>
          <o:OLEObject Type="Embed" ProgID="Equation.DSMT4" ShapeID="_x0000_i1025" DrawAspect="Content" ObjectID="_1602591492" r:id="rId9"/>
        </w:object>
      </w:r>
      <w:r w:rsidRPr="00AE52F1">
        <w:rPr>
          <w:i/>
          <w:u w:val="single"/>
        </w:rPr>
        <w:t>&lt;</w:t>
      </w:r>
      <w:r w:rsidRPr="00AE52F1">
        <w:rPr>
          <w:i/>
        </w:rPr>
        <w:t xml:space="preserve"> </w:t>
      </w:r>
      <w:r w:rsidRPr="00AE52F1">
        <w:rPr>
          <w:i/>
        </w:rPr>
        <w:sym w:font="Symbol" w:char="F044"/>
      </w:r>
      <w:r w:rsidRPr="00AE52F1">
        <w:rPr>
          <w:i/>
        </w:rPr>
        <w:t xml:space="preserve">.  </w:t>
      </w:r>
    </w:p>
    <w:p w14:paraId="6D9A96AC" w14:textId="261CD522" w:rsidR="008F7CDB" w:rsidRPr="00AE52F1" w:rsidRDefault="008F7CDB" w:rsidP="008F7CDB">
      <w:pPr>
        <w:pStyle w:val="ListParagraph"/>
        <w:numPr>
          <w:ilvl w:val="0"/>
          <w:numId w:val="1"/>
        </w:numPr>
        <w:spacing w:line="360" w:lineRule="auto"/>
        <w:rPr>
          <w:i/>
        </w:rPr>
      </w:pPr>
      <w:r w:rsidRPr="00AE52F1">
        <w:rPr>
          <w:i/>
        </w:rPr>
        <w:t xml:space="preserve">Prove that any </w:t>
      </w:r>
      <w:proofErr w:type="spellStart"/>
      <w:r w:rsidRPr="00AE52F1">
        <w:rPr>
          <w:i/>
        </w:rPr>
        <w:t>self complem</w:t>
      </w:r>
      <w:bookmarkStart w:id="0" w:name="_GoBack"/>
      <w:bookmarkEnd w:id="0"/>
      <w:r w:rsidRPr="00AE52F1">
        <w:rPr>
          <w:i/>
        </w:rPr>
        <w:t>entary</w:t>
      </w:r>
      <w:proofErr w:type="spellEnd"/>
      <w:r w:rsidR="00064F34">
        <w:rPr>
          <w:i/>
        </w:rPr>
        <w:t xml:space="preserve"> </w:t>
      </w:r>
      <w:r w:rsidRPr="00AE52F1">
        <w:rPr>
          <w:i/>
        </w:rPr>
        <w:t xml:space="preserve">graph has 4n or 4n +1 points. </w:t>
      </w:r>
    </w:p>
    <w:p w14:paraId="03F6CDDD" w14:textId="46C6CB30" w:rsidR="008F7CDB" w:rsidRPr="00AE52F1" w:rsidRDefault="008F7CDB" w:rsidP="008F7CDB">
      <w:pPr>
        <w:pStyle w:val="ListParagraph"/>
        <w:numPr>
          <w:ilvl w:val="0"/>
          <w:numId w:val="1"/>
        </w:numPr>
        <w:rPr>
          <w:i/>
        </w:rPr>
      </w:pPr>
      <w:r w:rsidRPr="00AE52F1">
        <w:rPr>
          <w:i/>
        </w:rPr>
        <w:t xml:space="preserve">Write the adjacency and incidence matrices for the following graph. </w:t>
      </w:r>
    </w:p>
    <w:p w14:paraId="2E443B2D" w14:textId="77777777" w:rsidR="008F7CDB" w:rsidRDefault="008F7CDB" w:rsidP="008F7CDB">
      <w:pPr>
        <w:rPr>
          <w:sz w:val="26"/>
        </w:rPr>
      </w:pPr>
    </w:p>
    <w:p w14:paraId="0A9F076A" w14:textId="100BA5AB" w:rsidR="008F7CDB" w:rsidRDefault="008F7CDB" w:rsidP="008F7CDB">
      <w:pPr>
        <w:rPr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6C193B" wp14:editId="729317F9">
                <wp:simplePos x="0" y="0"/>
                <wp:positionH relativeFrom="column">
                  <wp:posOffset>2647950</wp:posOffset>
                </wp:positionH>
                <wp:positionV relativeFrom="paragraph">
                  <wp:posOffset>140335</wp:posOffset>
                </wp:positionV>
                <wp:extent cx="495300" cy="647065"/>
                <wp:effectExtent l="76200" t="73660" r="76200" b="79375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95300" cy="647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403F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208.5pt;margin-top:11.05pt;width:39pt;height:50.9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">
                <v:stroke startarrow="oval" endarrow="oval"/>
              </v:shape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10CBBE" wp14:editId="580BB946">
                <wp:simplePos x="0" y="0"/>
                <wp:positionH relativeFrom="column">
                  <wp:posOffset>2143125</wp:posOffset>
                </wp:positionH>
                <wp:positionV relativeFrom="paragraph">
                  <wp:posOffset>140335</wp:posOffset>
                </wp:positionV>
                <wp:extent cx="1000125" cy="1285875"/>
                <wp:effectExtent l="19050" t="16510" r="19050" b="12065"/>
                <wp:wrapNone/>
                <wp:docPr id="7" name="Diamond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0125" cy="128587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BF00B7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7" o:spid="_x0000_s1026" type="#_x0000_t4" style="position:absolute;margin-left:168.75pt;margin-top:11.05pt;width:78.75pt;height:10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"/>
            </w:pict>
          </mc:Fallback>
        </mc:AlternateConten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      v</w:t>
      </w:r>
      <w:r w:rsidRPr="00756FC0">
        <w:rPr>
          <w:sz w:val="26"/>
          <w:vertAlign w:val="subscript"/>
        </w:rPr>
        <w:t>1</w:t>
      </w:r>
    </w:p>
    <w:p w14:paraId="11EC2DB9" w14:textId="77777777" w:rsidR="008F7CDB" w:rsidRDefault="008F7CDB" w:rsidP="008F7CDB">
      <w:pPr>
        <w:rPr>
          <w:sz w:val="26"/>
        </w:rPr>
      </w:pPr>
    </w:p>
    <w:p w14:paraId="2CA2DF3C" w14:textId="0DD5D7F9" w:rsidR="008F7CDB" w:rsidRPr="00756FC0" w:rsidRDefault="008F7CDB" w:rsidP="008F7CDB">
      <w:pPr>
        <w:rPr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6513AA" wp14:editId="5D4727FC">
                <wp:simplePos x="0" y="0"/>
                <wp:positionH relativeFrom="column">
                  <wp:posOffset>2190750</wp:posOffset>
                </wp:positionH>
                <wp:positionV relativeFrom="paragraph">
                  <wp:posOffset>179070</wp:posOffset>
                </wp:positionV>
                <wp:extent cx="342900" cy="266700"/>
                <wp:effectExtent l="0" t="0" r="0" b="190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F85A89" w14:textId="77777777" w:rsidR="008F7CDB" w:rsidRDefault="008F7CDB" w:rsidP="008F7CDB"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6513AA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172.5pt;margin-top:14.1pt;width:27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RMHsgIAALg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" filled="f" stroked="f">
                <v:textbox>
                  <w:txbxContent>
                    <w:p w14:paraId="3BF85A89" w14:textId="77777777" w:rsidR="008F7CDB" w:rsidRDefault="008F7CDB" w:rsidP="008F7CDB">
                      <w:r>
                        <w:t>x</w:t>
                      </w:r>
                      <w:r>
                        <w:rPr>
                          <w:vertAlign w:val="subscript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    x</w:t>
      </w:r>
      <w:r w:rsidRPr="00756FC0">
        <w:rPr>
          <w:sz w:val="26"/>
          <w:vertAlign w:val="subscript"/>
        </w:rPr>
        <w:t>1</w:t>
      </w:r>
      <w:r>
        <w:rPr>
          <w:sz w:val="26"/>
        </w:rPr>
        <w:tab/>
        <w:t xml:space="preserve">       x</w:t>
      </w:r>
      <w:r w:rsidRPr="00756FC0">
        <w:rPr>
          <w:sz w:val="26"/>
          <w:vertAlign w:val="subscript"/>
        </w:rPr>
        <w:t>4</w:t>
      </w:r>
    </w:p>
    <w:p w14:paraId="7F5AD024" w14:textId="4EFA2E55" w:rsidR="008F7CDB" w:rsidRDefault="008F7CDB" w:rsidP="008F7CDB">
      <w:pPr>
        <w:rPr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B019DA" wp14:editId="665466D7">
                <wp:simplePos x="0" y="0"/>
                <wp:positionH relativeFrom="column">
                  <wp:posOffset>2809875</wp:posOffset>
                </wp:positionH>
                <wp:positionV relativeFrom="paragraph">
                  <wp:posOffset>-1270</wp:posOffset>
                </wp:positionV>
                <wp:extent cx="342900" cy="266700"/>
                <wp:effectExtent l="0" t="0" r="0" b="127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380391" w14:textId="77777777" w:rsidR="008F7CDB" w:rsidRDefault="008F7CDB" w:rsidP="008F7CDB"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6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B019DA" id="Text Box 5" o:spid="_x0000_s1027" type="#_x0000_t202" style="position:absolute;margin-left:221.25pt;margin-top:-.1pt;width:27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FustgIAAL8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" filled="f" stroked="f">
                <v:textbox>
                  <w:txbxContent>
                    <w:p w14:paraId="00380391" w14:textId="77777777" w:rsidR="008F7CDB" w:rsidRDefault="008F7CDB" w:rsidP="008F7CDB">
                      <w:r>
                        <w:t>x</w:t>
                      </w:r>
                      <w:r>
                        <w:rPr>
                          <w:vertAlign w:val="subscript"/>
                        </w:rPr>
                        <w:t>6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</w:rPr>
        <w:tab/>
      </w:r>
    </w:p>
    <w:p w14:paraId="59F002FE" w14:textId="36D27284" w:rsidR="008F7CDB" w:rsidRPr="004A5360" w:rsidRDefault="008F7CDB" w:rsidP="008F7CDB">
      <w:pPr>
        <w:rPr>
          <w:sz w:val="26"/>
        </w:rPr>
      </w:pP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8DCA9C6" wp14:editId="56A5EF19">
                <wp:simplePos x="0" y="0"/>
                <wp:positionH relativeFrom="column">
                  <wp:posOffset>2152650</wp:posOffset>
                </wp:positionH>
                <wp:positionV relativeFrom="paragraph">
                  <wp:posOffset>28575</wp:posOffset>
                </wp:positionV>
                <wp:extent cx="495300" cy="647065"/>
                <wp:effectExtent l="76200" t="76200" r="76200" b="7683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95300" cy="647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70729A" id="Straight Arrow Connector 4" o:spid="_x0000_s1026" type="#_x0000_t32" style="position:absolute;margin-left:169.5pt;margin-top:2.25pt;width:39pt;height:50.95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">
                <v:stroke startarrow="oval" endarrow="oval"/>
              </v:shape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69C1C8" wp14:editId="55E7B875">
                <wp:simplePos x="0" y="0"/>
                <wp:positionH relativeFrom="column">
                  <wp:posOffset>2600325</wp:posOffset>
                </wp:positionH>
                <wp:positionV relativeFrom="paragraph">
                  <wp:posOffset>27940</wp:posOffset>
                </wp:positionV>
                <wp:extent cx="542925" cy="0"/>
                <wp:effectExtent l="57150" t="56515" r="57150" b="57785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2159B5" id="Straight Arrow Connector 3" o:spid="_x0000_s1026" type="#_x0000_t32" style="position:absolute;margin-left:204.75pt;margin-top:2.2pt;width:42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">
                <v:stroke startarrow="oval" endarrow="oval"/>
              </v:shape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3BFFFB" wp14:editId="2BA1ED45">
                <wp:simplePos x="0" y="0"/>
                <wp:positionH relativeFrom="column">
                  <wp:posOffset>2162175</wp:posOffset>
                </wp:positionH>
                <wp:positionV relativeFrom="paragraph">
                  <wp:posOffset>27940</wp:posOffset>
                </wp:positionV>
                <wp:extent cx="438150" cy="0"/>
                <wp:effectExtent l="57150" t="56515" r="57150" b="5778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8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5087EE" id="Straight Arrow Connector 2" o:spid="_x0000_s1026" type="#_x0000_t32" style="position:absolute;margin-left:170.25pt;margin-top:2.2pt;width:34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">
                <v:stroke startarrow="oval" endarrow="oval"/>
              </v:shape>
            </w:pict>
          </mc:Fallback>
        </mc:AlternateContent>
      </w:r>
      <w:r>
        <w:rPr>
          <w:noProof/>
          <w:sz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D8105B" wp14:editId="6CDCCF6D">
                <wp:simplePos x="0" y="0"/>
                <wp:positionH relativeFrom="column">
                  <wp:posOffset>2486025</wp:posOffset>
                </wp:positionH>
                <wp:positionV relativeFrom="paragraph">
                  <wp:posOffset>-635</wp:posOffset>
                </wp:positionV>
                <wp:extent cx="342900" cy="266700"/>
                <wp:effectExtent l="0" t="0" r="0" b="63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14BDA1" w14:textId="77777777" w:rsidR="008F7CDB" w:rsidRDefault="008F7CDB" w:rsidP="008F7CDB"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softHyphen/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D8105B" id="Text Box 1" o:spid="_x0000_s1028" type="#_x0000_t202" style="position:absolute;margin-left:195.75pt;margin-top:-.05pt;width:27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+nDtgIAAL8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" filled="f" stroked="f">
                <v:textbox>
                  <w:txbxContent>
                    <w:p w14:paraId="5314BDA1" w14:textId="77777777" w:rsidR="008F7CDB" w:rsidRDefault="008F7CDB" w:rsidP="008F7CDB">
                      <w:r>
                        <w:t>v</w:t>
                      </w:r>
                      <w:r>
                        <w:rPr>
                          <w:vertAlign w:val="subscript"/>
                        </w:rPr>
                        <w:softHyphen/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 xml:space="preserve">    v</w:t>
      </w:r>
      <w:r w:rsidRPr="004A5360">
        <w:rPr>
          <w:sz w:val="26"/>
          <w:vertAlign w:val="subscript"/>
        </w:rPr>
        <w:t>2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v</w:t>
      </w:r>
      <w:r w:rsidRPr="004A5360">
        <w:rPr>
          <w:sz w:val="26"/>
          <w:vertAlign w:val="subscript"/>
        </w:rPr>
        <w:t>4</w:t>
      </w:r>
    </w:p>
    <w:p w14:paraId="67AFA54F" w14:textId="77777777" w:rsidR="008F7CDB" w:rsidRDefault="008F7CDB" w:rsidP="008F7CDB">
      <w:pPr>
        <w:rPr>
          <w:sz w:val="26"/>
        </w:rPr>
      </w:pPr>
    </w:p>
    <w:p w14:paraId="5865BC23" w14:textId="77777777" w:rsidR="008F7CDB" w:rsidRPr="004A5360" w:rsidRDefault="008F7CDB" w:rsidP="008F7CDB">
      <w:pPr>
        <w:rPr>
          <w:sz w:val="26"/>
        </w:rPr>
      </w:pP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x</w:t>
      </w:r>
      <w:r w:rsidRPr="004A5360">
        <w:rPr>
          <w:sz w:val="26"/>
          <w:vertAlign w:val="subscript"/>
        </w:rPr>
        <w:t>2</w:t>
      </w:r>
      <w:r>
        <w:rPr>
          <w:sz w:val="26"/>
        </w:rPr>
        <w:tab/>
        <w:t xml:space="preserve">    x</w:t>
      </w:r>
      <w:r w:rsidRPr="004A5360">
        <w:rPr>
          <w:sz w:val="26"/>
          <w:vertAlign w:val="subscript"/>
        </w:rPr>
        <w:t>3</w:t>
      </w:r>
    </w:p>
    <w:p w14:paraId="49DA690B" w14:textId="5D2229AC" w:rsidR="00C97522" w:rsidRDefault="00C97522" w:rsidP="008F7CD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14:paraId="02A59703" w14:textId="77777777" w:rsidR="008F7CDB" w:rsidRPr="008F7CDB" w:rsidRDefault="008F7CDB" w:rsidP="008F7CDB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14:paraId="62F7E6FE" w14:textId="77777777" w:rsidR="008F7CDB" w:rsidRPr="00AE52F1" w:rsidRDefault="008F7CDB" w:rsidP="008F7CDB">
      <w:pPr>
        <w:pStyle w:val="ListParagraph"/>
        <w:numPr>
          <w:ilvl w:val="0"/>
          <w:numId w:val="1"/>
        </w:numPr>
        <w:rPr>
          <w:i/>
        </w:rPr>
      </w:pPr>
      <w:r w:rsidRPr="00AE52F1">
        <w:rPr>
          <w:i/>
        </w:rPr>
        <w:t xml:space="preserve">Prove that a graph G with p points and </w:t>
      </w:r>
      <w:r w:rsidRPr="00AE52F1">
        <w:rPr>
          <w:i/>
        </w:rPr>
        <w:sym w:font="Symbol" w:char="F064"/>
      </w:r>
      <w:r w:rsidRPr="00AE52F1">
        <w:rPr>
          <w:i/>
        </w:rPr>
        <w:t xml:space="preserve"> </w:t>
      </w:r>
      <w:r w:rsidRPr="00AE52F1">
        <w:rPr>
          <w:i/>
          <w:u w:val="single"/>
        </w:rPr>
        <w:t>&gt;</w:t>
      </w:r>
      <w:r w:rsidRPr="00AE52F1">
        <w:rPr>
          <w:i/>
        </w:rPr>
        <w:t xml:space="preserve"> </w:t>
      </w:r>
      <w:r w:rsidRPr="00AE52F1">
        <w:rPr>
          <w:i/>
          <w:position w:val="-24"/>
        </w:rPr>
        <w:object w:dxaOrig="560" w:dyaOrig="620" w14:anchorId="6B597C06">
          <v:shape id="_x0000_i1026" type="#_x0000_t75" style="width:27.75pt;height:30.75pt" o:ole="">
            <v:imagedata r:id="rId10" o:title=""/>
          </v:shape>
          <o:OLEObject Type="Embed" ProgID="Equation.DSMT4" ShapeID="_x0000_i1026" DrawAspect="Content" ObjectID="_1602591493" r:id="rId11"/>
        </w:object>
      </w:r>
      <w:r w:rsidRPr="00AE52F1">
        <w:rPr>
          <w:i/>
        </w:rPr>
        <w:t xml:space="preserve">is connected. </w:t>
      </w:r>
    </w:p>
    <w:p w14:paraId="0AF05085" w14:textId="77777777" w:rsidR="008F7CDB" w:rsidRPr="00AE52F1" w:rsidRDefault="008F7CDB" w:rsidP="008F7CDB">
      <w:pPr>
        <w:pStyle w:val="ListParagraph"/>
        <w:numPr>
          <w:ilvl w:val="0"/>
          <w:numId w:val="1"/>
        </w:numPr>
        <w:spacing w:line="360" w:lineRule="auto"/>
        <w:rPr>
          <w:i/>
        </w:rPr>
      </w:pPr>
      <w:r w:rsidRPr="00AE52F1">
        <w:rPr>
          <w:i/>
        </w:rPr>
        <w:t xml:space="preserve">For any graph G, then show that K </w:t>
      </w:r>
      <w:r w:rsidRPr="00AE52F1">
        <w:rPr>
          <w:i/>
          <w:u w:val="single"/>
        </w:rPr>
        <w:t>&lt;</w:t>
      </w:r>
      <w:r w:rsidRPr="00AE52F1">
        <w:rPr>
          <w:i/>
        </w:rPr>
        <w:t xml:space="preserve"> </w:t>
      </w:r>
      <w:r w:rsidRPr="00AE52F1">
        <w:rPr>
          <w:i/>
        </w:rPr>
        <w:sym w:font="Symbol" w:char="F06C"/>
      </w:r>
      <w:r w:rsidRPr="00AE52F1">
        <w:rPr>
          <w:i/>
        </w:rPr>
        <w:t xml:space="preserve"> </w:t>
      </w:r>
      <w:r w:rsidRPr="00AE52F1">
        <w:rPr>
          <w:i/>
          <w:u w:val="single"/>
        </w:rPr>
        <w:t>&lt;</w:t>
      </w:r>
      <w:r w:rsidRPr="00AE52F1">
        <w:rPr>
          <w:i/>
        </w:rPr>
        <w:t xml:space="preserve"> </w:t>
      </w:r>
      <w:r w:rsidRPr="00AE52F1">
        <w:rPr>
          <w:i/>
        </w:rPr>
        <w:sym w:font="Symbol" w:char="F064"/>
      </w:r>
      <w:r w:rsidRPr="00AE52F1">
        <w:rPr>
          <w:i/>
        </w:rPr>
        <w:t xml:space="preserve">. </w:t>
      </w:r>
    </w:p>
    <w:p w14:paraId="27F9C165" w14:textId="77777777" w:rsidR="008F7CDB" w:rsidRPr="00AE52F1" w:rsidRDefault="008F7CDB" w:rsidP="008F7CDB">
      <w:pPr>
        <w:pStyle w:val="ListParagraph"/>
        <w:numPr>
          <w:ilvl w:val="0"/>
          <w:numId w:val="1"/>
        </w:numPr>
        <w:rPr>
          <w:i/>
        </w:rPr>
      </w:pPr>
      <w:r w:rsidRPr="00AE52F1">
        <w:rPr>
          <w:i/>
        </w:rPr>
        <w:t xml:space="preserve">If G is a graph in which the degree of every vertex is at least two then prove that G </w:t>
      </w:r>
    </w:p>
    <w:p w14:paraId="337D133D" w14:textId="06D5DAB6" w:rsidR="008F7CDB" w:rsidRPr="00AE52F1" w:rsidRDefault="008F7CDB" w:rsidP="008F7CDB">
      <w:pPr>
        <w:pStyle w:val="ListParagraph"/>
        <w:spacing w:line="360" w:lineRule="auto"/>
        <w:rPr>
          <w:i/>
        </w:rPr>
      </w:pPr>
      <w:r w:rsidRPr="00AE52F1">
        <w:rPr>
          <w:i/>
        </w:rPr>
        <w:t xml:space="preserve">contains a cycle.  </w:t>
      </w:r>
    </w:p>
    <w:p w14:paraId="5AFCA189" w14:textId="75707FB4" w:rsidR="00DC075C" w:rsidRPr="00AE52F1" w:rsidRDefault="008F7CDB" w:rsidP="00D2798F">
      <w:pPr>
        <w:pStyle w:val="ListParagraph"/>
        <w:numPr>
          <w:ilvl w:val="0"/>
          <w:numId w:val="1"/>
        </w:numPr>
        <w:spacing w:line="360" w:lineRule="auto"/>
        <w:jc w:val="both"/>
        <w:rPr>
          <w:i/>
        </w:rPr>
      </w:pPr>
      <w:r w:rsidRPr="00AE52F1">
        <w:rPr>
          <w:i/>
        </w:rPr>
        <w:t>Prove that C(G) is well defined.</w:t>
      </w:r>
    </w:p>
    <w:p w14:paraId="05208E62" w14:textId="77777777" w:rsidR="008F7CDB" w:rsidRPr="00AE52F1" w:rsidRDefault="008F7CDB" w:rsidP="008F7CDB">
      <w:pPr>
        <w:pStyle w:val="ListParagraph"/>
        <w:numPr>
          <w:ilvl w:val="0"/>
          <w:numId w:val="1"/>
        </w:numPr>
      </w:pPr>
      <w:r w:rsidRPr="00AE52F1">
        <w:rPr>
          <w:i/>
        </w:rPr>
        <w:t>Prove that K</w:t>
      </w:r>
      <w:r w:rsidRPr="00AE52F1">
        <w:rPr>
          <w:i/>
          <w:vertAlign w:val="subscript"/>
        </w:rPr>
        <w:t>5</w:t>
      </w:r>
      <w:r w:rsidRPr="00AE52F1">
        <w:rPr>
          <w:i/>
        </w:rPr>
        <w:t xml:space="preserve"> is non – planar</w:t>
      </w:r>
      <w:r w:rsidRPr="00AE52F1">
        <w:t xml:space="preserve">. </w:t>
      </w:r>
    </w:p>
    <w:p w14:paraId="515D3CC0" w14:textId="00F08093" w:rsidR="008F7CDB" w:rsidRPr="002926D6" w:rsidRDefault="008F7CDB" w:rsidP="002926D6">
      <w:pPr>
        <w:spacing w:line="360" w:lineRule="auto"/>
        <w:jc w:val="both"/>
        <w:rPr>
          <w:rFonts w:ascii="Arial" w:hAnsi="Arial" w:cs="Arial"/>
          <w:sz w:val="22"/>
          <w:szCs w:val="22"/>
        </w:rPr>
      </w:pPr>
    </w:p>
    <w:p w14:paraId="54C6AB1D" w14:textId="77777777" w:rsidR="009D7C89" w:rsidRDefault="009D7C89" w:rsidP="009D7C89">
      <w:pPr>
        <w:jc w:val="center"/>
        <w:rPr>
          <w:rFonts w:ascii="Arial Black" w:hAnsi="Arial Black"/>
        </w:rPr>
      </w:pPr>
      <w:r>
        <w:rPr>
          <w:rFonts w:ascii="Arial Black" w:hAnsi="Arial Black"/>
        </w:rPr>
        <w:lastRenderedPageBreak/>
        <w:t>SECTION-C (3 x 10 =30)</w:t>
      </w:r>
    </w:p>
    <w:p w14:paraId="649F61DB" w14:textId="77777777" w:rsidR="009D7C89" w:rsidRDefault="009D7C89" w:rsidP="0078525B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Answer ALL the questions.</w:t>
      </w:r>
    </w:p>
    <w:p w14:paraId="27E3BB60" w14:textId="7C301725" w:rsidR="004A28D8" w:rsidRPr="00AE52F1" w:rsidRDefault="009D7C89" w:rsidP="004A28D8">
      <w:pPr>
        <w:pStyle w:val="ListParagraph"/>
        <w:numPr>
          <w:ilvl w:val="0"/>
          <w:numId w:val="4"/>
        </w:numPr>
        <w:spacing w:line="360" w:lineRule="auto"/>
        <w:jc w:val="both"/>
        <w:rPr>
          <w:i/>
        </w:rPr>
      </w:pPr>
      <w:r w:rsidRPr="001110B3">
        <w:rPr>
          <w:i/>
        </w:rPr>
        <w:t>(a)</w:t>
      </w:r>
      <w:r w:rsidR="004F2057" w:rsidRPr="00AE52F1">
        <w:rPr>
          <w:rFonts w:ascii="Arial" w:hAnsi="Arial" w:cs="Arial"/>
          <w:i/>
        </w:rPr>
        <w:t xml:space="preserve"> </w:t>
      </w:r>
      <w:r w:rsidR="004A28D8" w:rsidRPr="00AE52F1">
        <w:rPr>
          <w:i/>
        </w:rPr>
        <w:t xml:space="preserve">Show that the maximum number of lines among all p point graphs with no triangle is </w:t>
      </w:r>
      <w:r w:rsidR="004A28D8" w:rsidRPr="00AE52F1">
        <w:rPr>
          <w:i/>
        </w:rPr>
        <w:object w:dxaOrig="580" w:dyaOrig="760" w14:anchorId="11B64048">
          <v:shape id="_x0000_i1027" type="#_x0000_t75" style="width:25.5pt;height:33.75pt" o:ole="">
            <v:imagedata r:id="rId12" o:title=""/>
          </v:shape>
          <o:OLEObject Type="Embed" ProgID="Equation.DSMT4" ShapeID="_x0000_i1027" DrawAspect="Content" ObjectID="_1602591494" r:id="rId13"/>
        </w:object>
      </w:r>
      <w:r w:rsidR="004A28D8" w:rsidRPr="00AE52F1">
        <w:rPr>
          <w:i/>
        </w:rPr>
        <w:t>.</w:t>
      </w:r>
    </w:p>
    <w:p w14:paraId="51225132" w14:textId="77777777" w:rsidR="009D7C89" w:rsidRPr="00AE52F1" w:rsidRDefault="009D7C89" w:rsidP="008A706B">
      <w:pPr>
        <w:spacing w:line="360" w:lineRule="auto"/>
        <w:ind w:left="2880" w:firstLine="720"/>
        <w:jc w:val="both"/>
        <w:rPr>
          <w:i/>
        </w:rPr>
      </w:pPr>
      <w:r w:rsidRPr="00AE52F1">
        <w:rPr>
          <w:i/>
        </w:rPr>
        <w:t>(Or)</w:t>
      </w:r>
    </w:p>
    <w:p w14:paraId="1EE50A9B" w14:textId="77777777" w:rsidR="004A28D8" w:rsidRPr="00AE52F1" w:rsidRDefault="00C97522" w:rsidP="004A28D8">
      <w:pPr>
        <w:spacing w:line="360" w:lineRule="auto"/>
        <w:ind w:firstLine="720"/>
        <w:jc w:val="both"/>
        <w:rPr>
          <w:i/>
        </w:rPr>
      </w:pPr>
      <w:r w:rsidRPr="00AE52F1">
        <w:rPr>
          <w:i/>
        </w:rPr>
        <w:t>(b)</w:t>
      </w:r>
      <w:r w:rsidR="003A5B64" w:rsidRPr="00AE52F1">
        <w:rPr>
          <w:i/>
        </w:rPr>
        <w:t xml:space="preserve"> </w:t>
      </w:r>
      <w:r w:rsidR="004A28D8" w:rsidRPr="00AE52F1">
        <w:rPr>
          <w:i/>
        </w:rPr>
        <w:t>If A is the adjacency matrix of a graph with V = {v</w:t>
      </w:r>
      <w:r w:rsidR="004A28D8" w:rsidRPr="00AE52F1">
        <w:rPr>
          <w:i/>
          <w:vertAlign w:val="subscript"/>
        </w:rPr>
        <w:t>1</w:t>
      </w:r>
      <w:r w:rsidR="004A28D8" w:rsidRPr="00AE52F1">
        <w:rPr>
          <w:i/>
        </w:rPr>
        <w:t>, v</w:t>
      </w:r>
      <w:r w:rsidR="004A28D8" w:rsidRPr="00AE52F1">
        <w:rPr>
          <w:i/>
          <w:vertAlign w:val="subscript"/>
        </w:rPr>
        <w:t>2</w:t>
      </w:r>
      <w:r w:rsidR="004A28D8" w:rsidRPr="00AE52F1">
        <w:rPr>
          <w:i/>
        </w:rPr>
        <w:t>, ….</w:t>
      </w:r>
      <w:proofErr w:type="spellStart"/>
      <w:r w:rsidR="004A28D8" w:rsidRPr="00AE52F1">
        <w:rPr>
          <w:i/>
        </w:rPr>
        <w:t>v</w:t>
      </w:r>
      <w:r w:rsidR="004A28D8" w:rsidRPr="00AE52F1">
        <w:rPr>
          <w:i/>
          <w:vertAlign w:val="subscript"/>
        </w:rPr>
        <w:t>p</w:t>
      </w:r>
      <w:proofErr w:type="spellEnd"/>
      <w:r w:rsidR="004A28D8" w:rsidRPr="00AE52F1">
        <w:rPr>
          <w:i/>
        </w:rPr>
        <w:t xml:space="preserve">}, prove that for any n </w:t>
      </w:r>
      <w:r w:rsidR="004A28D8" w:rsidRPr="00AE52F1">
        <w:rPr>
          <w:i/>
          <w:u w:val="single"/>
        </w:rPr>
        <w:t>&gt;</w:t>
      </w:r>
      <w:r w:rsidR="004A28D8" w:rsidRPr="00AE52F1">
        <w:rPr>
          <w:i/>
        </w:rPr>
        <w:t>1 the (</w:t>
      </w:r>
      <w:proofErr w:type="spellStart"/>
      <w:r w:rsidR="004A28D8" w:rsidRPr="00AE52F1">
        <w:rPr>
          <w:i/>
        </w:rPr>
        <w:t>i</w:t>
      </w:r>
      <w:proofErr w:type="spellEnd"/>
      <w:r w:rsidR="004A28D8" w:rsidRPr="00AE52F1">
        <w:rPr>
          <w:i/>
        </w:rPr>
        <w:t>, j)</w:t>
      </w:r>
      <w:proofErr w:type="spellStart"/>
      <w:r w:rsidR="004A28D8" w:rsidRPr="00AE52F1">
        <w:rPr>
          <w:i/>
          <w:vertAlign w:val="superscript"/>
        </w:rPr>
        <w:t>th</w:t>
      </w:r>
      <w:proofErr w:type="spellEnd"/>
      <w:r w:rsidR="004A28D8" w:rsidRPr="00AE52F1">
        <w:rPr>
          <w:i/>
        </w:rPr>
        <w:t xml:space="preserve">  </w:t>
      </w:r>
    </w:p>
    <w:p w14:paraId="139F5E85" w14:textId="53F2903E" w:rsidR="004A28D8" w:rsidRPr="00AE52F1" w:rsidRDefault="004A28D8" w:rsidP="00C2479E">
      <w:pPr>
        <w:spacing w:line="360" w:lineRule="auto"/>
        <w:ind w:firstLine="720"/>
        <w:jc w:val="both"/>
        <w:rPr>
          <w:i/>
        </w:rPr>
      </w:pPr>
      <w:r w:rsidRPr="00AE52F1">
        <w:rPr>
          <w:i/>
        </w:rPr>
        <w:t xml:space="preserve">      entry of A</w:t>
      </w:r>
      <w:r w:rsidRPr="00AE52F1">
        <w:rPr>
          <w:i/>
          <w:vertAlign w:val="superscript"/>
        </w:rPr>
        <w:t>n</w:t>
      </w:r>
      <w:r w:rsidRPr="00AE52F1">
        <w:rPr>
          <w:i/>
        </w:rPr>
        <w:t xml:space="preserve"> is the number of v</w:t>
      </w:r>
      <w:r w:rsidRPr="00AE52F1">
        <w:rPr>
          <w:i/>
          <w:vertAlign w:val="subscript"/>
        </w:rPr>
        <w:t>i</w:t>
      </w:r>
      <w:r w:rsidRPr="00AE52F1">
        <w:rPr>
          <w:i/>
        </w:rPr>
        <w:t>-</w:t>
      </w:r>
      <w:proofErr w:type="spellStart"/>
      <w:r w:rsidRPr="00AE52F1">
        <w:rPr>
          <w:i/>
        </w:rPr>
        <w:t>v</w:t>
      </w:r>
      <w:r w:rsidRPr="00AE52F1">
        <w:rPr>
          <w:i/>
          <w:vertAlign w:val="subscript"/>
        </w:rPr>
        <w:t>j</w:t>
      </w:r>
      <w:proofErr w:type="spellEnd"/>
      <w:r w:rsidRPr="00AE52F1">
        <w:rPr>
          <w:i/>
        </w:rPr>
        <w:t xml:space="preserve"> walks of length n in G. </w:t>
      </w:r>
    </w:p>
    <w:p w14:paraId="2C91BF16" w14:textId="77777777" w:rsidR="00C97522" w:rsidRPr="00AE52F1" w:rsidRDefault="00C97522" w:rsidP="00BE20C7">
      <w:pPr>
        <w:spacing w:line="360" w:lineRule="auto"/>
        <w:ind w:firstLine="720"/>
        <w:jc w:val="both"/>
        <w:rPr>
          <w:i/>
        </w:rPr>
      </w:pPr>
    </w:p>
    <w:p w14:paraId="756A7231" w14:textId="7BDDFA51" w:rsidR="004676B7" w:rsidRPr="00AE52F1" w:rsidRDefault="004676B7" w:rsidP="008A706B">
      <w:pPr>
        <w:spacing w:line="276" w:lineRule="auto"/>
        <w:rPr>
          <w:i/>
        </w:rPr>
      </w:pPr>
      <w:r w:rsidRPr="00AE52F1">
        <w:rPr>
          <w:i/>
        </w:rPr>
        <w:t xml:space="preserve">     </w:t>
      </w:r>
      <w:r w:rsidR="002A6658" w:rsidRPr="00AE52F1">
        <w:rPr>
          <w:i/>
        </w:rPr>
        <w:t xml:space="preserve"> </w:t>
      </w:r>
      <w:r w:rsidRPr="00AE52F1">
        <w:rPr>
          <w:i/>
        </w:rPr>
        <w:t>20</w:t>
      </w:r>
      <w:r w:rsidRPr="00AE52F1">
        <w:rPr>
          <w:rFonts w:ascii="Arial" w:hAnsi="Arial" w:cs="Arial"/>
          <w:i/>
        </w:rPr>
        <w:t xml:space="preserve">. </w:t>
      </w:r>
      <w:r w:rsidR="003A5B64" w:rsidRPr="005D5FA4">
        <w:rPr>
          <w:i/>
        </w:rPr>
        <w:t>(a)</w:t>
      </w:r>
      <w:r w:rsidR="003A5B64" w:rsidRPr="00AE52F1">
        <w:rPr>
          <w:rFonts w:ascii="Arial" w:hAnsi="Arial" w:cs="Arial"/>
          <w:i/>
        </w:rPr>
        <w:t xml:space="preserve"> </w:t>
      </w:r>
      <w:r w:rsidR="004D06E9" w:rsidRPr="00AE52F1">
        <w:rPr>
          <w:i/>
        </w:rPr>
        <w:t>Explain in detail about operation on graphs.</w:t>
      </w:r>
    </w:p>
    <w:p w14:paraId="1DAB7192" w14:textId="790AAA75" w:rsidR="004676B7" w:rsidRPr="00AE52F1" w:rsidRDefault="004676B7" w:rsidP="004D06E9">
      <w:pPr>
        <w:spacing w:line="276" w:lineRule="auto"/>
        <w:rPr>
          <w:i/>
        </w:rPr>
      </w:pPr>
      <w:r w:rsidRPr="00AE52F1">
        <w:rPr>
          <w:i/>
        </w:rPr>
        <w:tab/>
      </w:r>
      <w:r w:rsidRPr="00AE52F1">
        <w:rPr>
          <w:i/>
        </w:rPr>
        <w:tab/>
        <w:t xml:space="preserve"> </w:t>
      </w:r>
    </w:p>
    <w:p w14:paraId="6BBE4A4B" w14:textId="77777777" w:rsidR="009D7C89" w:rsidRPr="00AE52F1" w:rsidRDefault="009D7C89" w:rsidP="008A706B">
      <w:pPr>
        <w:pStyle w:val="ListParagraph"/>
        <w:spacing w:line="360" w:lineRule="auto"/>
        <w:ind w:left="2880" w:firstLine="720"/>
        <w:jc w:val="both"/>
        <w:rPr>
          <w:i/>
        </w:rPr>
      </w:pPr>
      <w:r w:rsidRPr="00AE52F1">
        <w:rPr>
          <w:i/>
        </w:rPr>
        <w:t>(Or)</w:t>
      </w:r>
    </w:p>
    <w:p w14:paraId="5BA159E3" w14:textId="296458C7" w:rsidR="004D06E9" w:rsidRPr="00AE52F1" w:rsidRDefault="00C97522" w:rsidP="004D06E9">
      <w:pPr>
        <w:spacing w:line="360" w:lineRule="auto"/>
        <w:ind w:firstLine="720"/>
        <w:jc w:val="both"/>
        <w:rPr>
          <w:i/>
        </w:rPr>
      </w:pPr>
      <w:r w:rsidRPr="00AE52F1">
        <w:rPr>
          <w:i/>
        </w:rPr>
        <w:t>(b)</w:t>
      </w:r>
      <w:r w:rsidR="003A5B64" w:rsidRPr="00AE52F1">
        <w:rPr>
          <w:i/>
        </w:rPr>
        <w:t xml:space="preserve"> </w:t>
      </w:r>
      <w:bookmarkStart w:id="1" w:name="_Hlk527971873"/>
      <w:r w:rsidR="004D06E9" w:rsidRPr="00AE52F1">
        <w:rPr>
          <w:i/>
        </w:rPr>
        <w:t xml:space="preserve">Prove that a graph G with at least two points is bipartite </w:t>
      </w:r>
      <w:r w:rsidR="00742B82" w:rsidRPr="00AE52F1">
        <w:rPr>
          <w:i/>
        </w:rPr>
        <w:t>if</w:t>
      </w:r>
      <w:r w:rsidR="004D06E9" w:rsidRPr="00AE52F1">
        <w:rPr>
          <w:i/>
        </w:rPr>
        <w:t xml:space="preserve"> all its cycles are </w:t>
      </w:r>
    </w:p>
    <w:p w14:paraId="2EA639D3" w14:textId="58024523" w:rsidR="00A36851" w:rsidRPr="00AE52F1" w:rsidRDefault="004D06E9" w:rsidP="004D06E9">
      <w:pPr>
        <w:spacing w:line="360" w:lineRule="auto"/>
        <w:ind w:firstLine="720"/>
        <w:jc w:val="both"/>
        <w:rPr>
          <w:i/>
        </w:rPr>
      </w:pPr>
      <w:r w:rsidRPr="00AE52F1">
        <w:rPr>
          <w:i/>
        </w:rPr>
        <w:t xml:space="preserve">     of even length.  </w:t>
      </w:r>
    </w:p>
    <w:bookmarkEnd w:id="1"/>
    <w:p w14:paraId="7E351CBF" w14:textId="77777777" w:rsidR="009D7C89" w:rsidRPr="00AE52F1" w:rsidRDefault="009D7C89" w:rsidP="009D7C89">
      <w:pPr>
        <w:spacing w:line="360" w:lineRule="auto"/>
        <w:ind w:firstLine="720"/>
        <w:jc w:val="both"/>
        <w:rPr>
          <w:i/>
        </w:rPr>
      </w:pPr>
    </w:p>
    <w:p w14:paraId="78FC4826" w14:textId="5BF3C13D" w:rsidR="00DE7DBE" w:rsidRPr="00AE52F1" w:rsidRDefault="008A022B" w:rsidP="00AE52F1">
      <w:pPr>
        <w:pStyle w:val="ListParagraph"/>
        <w:numPr>
          <w:ilvl w:val="0"/>
          <w:numId w:val="7"/>
        </w:numPr>
        <w:ind w:right="-720"/>
        <w:rPr>
          <w:i/>
        </w:rPr>
      </w:pPr>
      <w:r w:rsidRPr="00AE52F1">
        <w:rPr>
          <w:i/>
        </w:rPr>
        <w:t>(a</w:t>
      </w:r>
      <w:r w:rsidR="00D2798F" w:rsidRPr="00AE52F1">
        <w:rPr>
          <w:i/>
        </w:rPr>
        <w:t xml:space="preserve">) </w:t>
      </w:r>
      <w:bookmarkStart w:id="2" w:name="_Hlk527971898"/>
      <w:r w:rsidR="00DE7DBE" w:rsidRPr="00AE52F1">
        <w:rPr>
          <w:i/>
        </w:rPr>
        <w:t xml:space="preserve">Let G be a (p, q) graph.  Then prove that the following statements are equivalent. </w:t>
      </w:r>
    </w:p>
    <w:p w14:paraId="0168CBC6" w14:textId="77777777" w:rsidR="00DE7DBE" w:rsidRPr="00AE52F1" w:rsidRDefault="00DE7DBE" w:rsidP="00DE7DBE">
      <w:pPr>
        <w:pStyle w:val="ListParagraph"/>
        <w:numPr>
          <w:ilvl w:val="0"/>
          <w:numId w:val="6"/>
        </w:numPr>
        <w:rPr>
          <w:i/>
        </w:rPr>
      </w:pPr>
      <w:r w:rsidRPr="00AE52F1">
        <w:rPr>
          <w:i/>
        </w:rPr>
        <w:t xml:space="preserve">G is a tree. </w:t>
      </w:r>
    </w:p>
    <w:p w14:paraId="2C5E290C" w14:textId="77777777" w:rsidR="00DE7DBE" w:rsidRPr="00AE52F1" w:rsidRDefault="00DE7DBE" w:rsidP="00DE7DBE">
      <w:pPr>
        <w:pStyle w:val="ListParagraph"/>
        <w:numPr>
          <w:ilvl w:val="0"/>
          <w:numId w:val="6"/>
        </w:numPr>
        <w:rPr>
          <w:i/>
        </w:rPr>
      </w:pPr>
      <w:r w:rsidRPr="00AE52F1">
        <w:rPr>
          <w:i/>
        </w:rPr>
        <w:t xml:space="preserve">Every two points of G are joined by a unique path. </w:t>
      </w:r>
    </w:p>
    <w:p w14:paraId="33597B17" w14:textId="77777777" w:rsidR="00DE7DBE" w:rsidRPr="00AE52F1" w:rsidRDefault="00DE7DBE" w:rsidP="00DE7DBE">
      <w:pPr>
        <w:pStyle w:val="ListParagraph"/>
        <w:numPr>
          <w:ilvl w:val="0"/>
          <w:numId w:val="6"/>
        </w:numPr>
        <w:rPr>
          <w:i/>
        </w:rPr>
      </w:pPr>
      <w:r w:rsidRPr="00AE52F1">
        <w:rPr>
          <w:i/>
        </w:rPr>
        <w:t>G is connected and p = q + 1</w:t>
      </w:r>
    </w:p>
    <w:p w14:paraId="0AD3FC82" w14:textId="77777777" w:rsidR="00DE7DBE" w:rsidRPr="00AE52F1" w:rsidRDefault="00DE7DBE" w:rsidP="00DE7DBE">
      <w:pPr>
        <w:pStyle w:val="ListParagraph"/>
        <w:numPr>
          <w:ilvl w:val="0"/>
          <w:numId w:val="6"/>
        </w:numPr>
        <w:rPr>
          <w:i/>
        </w:rPr>
      </w:pPr>
      <w:r w:rsidRPr="00AE52F1">
        <w:rPr>
          <w:i/>
        </w:rPr>
        <w:t xml:space="preserve">G is acyclic and p = q + 1. </w:t>
      </w:r>
    </w:p>
    <w:p w14:paraId="569CD52E" w14:textId="6B2CDE0E" w:rsidR="009D7C89" w:rsidRPr="00AE52F1" w:rsidRDefault="009D7C89" w:rsidP="00DE7DBE">
      <w:pPr>
        <w:pStyle w:val="ListParagraph"/>
        <w:spacing w:line="360" w:lineRule="auto"/>
        <w:jc w:val="both"/>
        <w:rPr>
          <w:i/>
        </w:rPr>
      </w:pPr>
    </w:p>
    <w:bookmarkEnd w:id="2"/>
    <w:p w14:paraId="59AB210C" w14:textId="77777777" w:rsidR="009D7C89" w:rsidRPr="00AE52F1" w:rsidRDefault="009D7C89" w:rsidP="00272100">
      <w:pPr>
        <w:pStyle w:val="ListParagraph"/>
        <w:spacing w:line="276" w:lineRule="auto"/>
        <w:ind w:left="2880" w:firstLine="720"/>
        <w:jc w:val="both"/>
        <w:rPr>
          <w:i/>
        </w:rPr>
      </w:pPr>
      <w:r w:rsidRPr="00AE52F1">
        <w:rPr>
          <w:i/>
        </w:rPr>
        <w:t>(Or)</w:t>
      </w:r>
    </w:p>
    <w:p w14:paraId="151FB350" w14:textId="5C69FF6B" w:rsidR="009D7C89" w:rsidRPr="0078525B" w:rsidRDefault="00FF73C6" w:rsidP="0078525B">
      <w:pPr>
        <w:rPr>
          <w:i/>
        </w:rPr>
      </w:pPr>
      <w:r w:rsidRPr="00AE52F1">
        <w:rPr>
          <w:i/>
        </w:rPr>
        <w:t xml:space="preserve">            </w:t>
      </w:r>
      <w:r w:rsidR="00C97522" w:rsidRPr="00AE52F1">
        <w:rPr>
          <w:i/>
        </w:rPr>
        <w:t>(b)</w:t>
      </w:r>
      <w:r w:rsidR="00755F74" w:rsidRPr="00AE52F1">
        <w:rPr>
          <w:i/>
        </w:rPr>
        <w:t xml:space="preserve"> </w:t>
      </w:r>
      <w:r w:rsidRPr="00AE52F1">
        <w:rPr>
          <w:i/>
        </w:rPr>
        <w:t xml:space="preserve">Prove that </w:t>
      </w:r>
      <w:r w:rsidRPr="00AE52F1">
        <w:rPr>
          <w:i/>
          <w:position w:val="-10"/>
        </w:rPr>
        <w:object w:dxaOrig="300" w:dyaOrig="320" w14:anchorId="0A25C2F9">
          <v:shape id="_x0000_i1028" type="#_x0000_t75" style="width:15pt;height:15.75pt" o:ole="">
            <v:imagedata r:id="rId14" o:title=""/>
          </v:shape>
          <o:OLEObject Type="Embed" ProgID="Equation.DSMT4" ShapeID="_x0000_i1028" DrawAspect="Content" ObjectID="_1602591495" r:id="rId15"/>
        </w:object>
      </w:r>
      <w:r w:rsidRPr="00AE52F1">
        <w:rPr>
          <w:i/>
        </w:rPr>
        <w:t>(</w:t>
      </w:r>
      <w:proofErr w:type="spellStart"/>
      <w:r w:rsidRPr="00AE52F1">
        <w:rPr>
          <w:i/>
        </w:rPr>
        <w:t>K</w:t>
      </w:r>
      <w:r w:rsidRPr="00AE52F1">
        <w:rPr>
          <w:i/>
          <w:vertAlign w:val="subscript"/>
        </w:rPr>
        <w:t>n</w:t>
      </w:r>
      <w:proofErr w:type="spellEnd"/>
      <w:r w:rsidRPr="00AE52F1">
        <w:rPr>
          <w:i/>
        </w:rPr>
        <w:t xml:space="preserve">) = n if n is odd (n </w:t>
      </w:r>
      <w:r w:rsidRPr="00AE52F1">
        <w:rPr>
          <w:i/>
        </w:rPr>
        <w:sym w:font="Symbol" w:char="F0B9"/>
      </w:r>
      <w:r w:rsidRPr="00AE52F1">
        <w:rPr>
          <w:i/>
        </w:rPr>
        <w:t xml:space="preserve"> 1) and </w:t>
      </w:r>
      <w:r w:rsidRPr="00AE52F1">
        <w:rPr>
          <w:i/>
          <w:position w:val="-10"/>
        </w:rPr>
        <w:object w:dxaOrig="300" w:dyaOrig="320" w14:anchorId="65B57FF4">
          <v:shape id="_x0000_i1029" type="#_x0000_t75" style="width:15pt;height:15.75pt" o:ole="">
            <v:imagedata r:id="rId14" o:title=""/>
          </v:shape>
          <o:OLEObject Type="Embed" ProgID="Equation.DSMT4" ShapeID="_x0000_i1029" DrawAspect="Content" ObjectID="_1602591496" r:id="rId16"/>
        </w:object>
      </w:r>
      <w:r w:rsidRPr="00AE52F1">
        <w:rPr>
          <w:i/>
        </w:rPr>
        <w:t>(</w:t>
      </w:r>
      <w:proofErr w:type="spellStart"/>
      <w:r w:rsidRPr="00AE52F1">
        <w:rPr>
          <w:i/>
        </w:rPr>
        <w:t>K</w:t>
      </w:r>
      <w:r w:rsidRPr="00AE52F1">
        <w:rPr>
          <w:i/>
          <w:vertAlign w:val="subscript"/>
        </w:rPr>
        <w:t>n</w:t>
      </w:r>
      <w:proofErr w:type="spellEnd"/>
      <w:r w:rsidRPr="00AE52F1">
        <w:rPr>
          <w:i/>
        </w:rPr>
        <w:t xml:space="preserve">) = n – 1 if n is even. </w:t>
      </w:r>
    </w:p>
    <w:p w14:paraId="7C2EB164" w14:textId="77777777" w:rsidR="004311DC" w:rsidRDefault="009D7C89" w:rsidP="009D7C89">
      <w:pPr>
        <w:spacing w:line="360" w:lineRule="auto"/>
        <w:ind w:left="3600" w:firstLine="720"/>
      </w:pPr>
      <w:r>
        <w:rPr>
          <w:rFonts w:ascii="Times" w:hAnsi="Times" w:cs="Arial"/>
          <w:b/>
          <w:sz w:val="32"/>
          <w:szCs w:val="32"/>
        </w:rPr>
        <w:t>* * * * * * *</w:t>
      </w:r>
    </w:p>
    <w:sectPr w:rsidR="004311DC" w:rsidSect="009D7C89">
      <w:footerReference w:type="default" r:id="rId17"/>
      <w:pgSz w:w="11909" w:h="16834" w:code="9"/>
      <w:pgMar w:top="720" w:right="720" w:bottom="446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7160A3" w14:textId="77777777" w:rsidR="005D2666" w:rsidRDefault="005D2666" w:rsidP="009D7C89">
      <w:r>
        <w:separator/>
      </w:r>
    </w:p>
  </w:endnote>
  <w:endnote w:type="continuationSeparator" w:id="0">
    <w:p w14:paraId="4B3F0A52" w14:textId="77777777" w:rsidR="005D2666" w:rsidRDefault="005D2666" w:rsidP="009D7C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8F3B71" w14:textId="77777777" w:rsidR="00820E33" w:rsidRDefault="005D2666">
    <w:pPr>
      <w:pStyle w:val="Footer"/>
      <w:jc w:val="center"/>
    </w:pPr>
  </w:p>
  <w:p w14:paraId="7DE850D6" w14:textId="77777777" w:rsidR="00820E33" w:rsidRDefault="005D26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1A8A0F" w14:textId="77777777" w:rsidR="005D2666" w:rsidRDefault="005D2666" w:rsidP="009D7C89">
      <w:r>
        <w:separator/>
      </w:r>
    </w:p>
  </w:footnote>
  <w:footnote w:type="continuationSeparator" w:id="0">
    <w:p w14:paraId="0C97A553" w14:textId="77777777" w:rsidR="005D2666" w:rsidRDefault="005D2666" w:rsidP="009D7C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7E0CAB"/>
    <w:multiLevelType w:val="hybridMultilevel"/>
    <w:tmpl w:val="8B8AA31C"/>
    <w:lvl w:ilvl="0" w:tplc="1C680FA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/>
      </w:rPr>
    </w:lvl>
    <w:lvl w:ilvl="1" w:tplc="E6BC6DC4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5FA1C79"/>
    <w:multiLevelType w:val="hybridMultilevel"/>
    <w:tmpl w:val="B48610E8"/>
    <w:lvl w:ilvl="0" w:tplc="53EAB336">
      <w:start w:val="1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485DF0"/>
    <w:multiLevelType w:val="hybridMultilevel"/>
    <w:tmpl w:val="6A06CE0A"/>
    <w:lvl w:ilvl="0" w:tplc="40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BA0072"/>
    <w:multiLevelType w:val="hybridMultilevel"/>
    <w:tmpl w:val="147C2914"/>
    <w:lvl w:ilvl="0" w:tplc="40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981B3B"/>
    <w:multiLevelType w:val="hybridMultilevel"/>
    <w:tmpl w:val="B4C68B6A"/>
    <w:lvl w:ilvl="0" w:tplc="FB28CA48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5AA3620A"/>
    <w:multiLevelType w:val="hybridMultilevel"/>
    <w:tmpl w:val="011ABC62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957F59"/>
    <w:multiLevelType w:val="hybridMultilevel"/>
    <w:tmpl w:val="AAA4064C"/>
    <w:lvl w:ilvl="0" w:tplc="80DE654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7C89"/>
    <w:rsid w:val="000619BB"/>
    <w:rsid w:val="00064F34"/>
    <w:rsid w:val="00092E1B"/>
    <w:rsid w:val="000A665D"/>
    <w:rsid w:val="000C19C5"/>
    <w:rsid w:val="000E1FCF"/>
    <w:rsid w:val="000F10A4"/>
    <w:rsid w:val="000F1E77"/>
    <w:rsid w:val="001110B3"/>
    <w:rsid w:val="001240EC"/>
    <w:rsid w:val="00142DDF"/>
    <w:rsid w:val="001F163E"/>
    <w:rsid w:val="001F73E7"/>
    <w:rsid w:val="002031AB"/>
    <w:rsid w:val="002058BB"/>
    <w:rsid w:val="002112CE"/>
    <w:rsid w:val="002445AB"/>
    <w:rsid w:val="00272100"/>
    <w:rsid w:val="0027639E"/>
    <w:rsid w:val="00286D53"/>
    <w:rsid w:val="002926D6"/>
    <w:rsid w:val="002A6658"/>
    <w:rsid w:val="002D31B2"/>
    <w:rsid w:val="002F6898"/>
    <w:rsid w:val="00307266"/>
    <w:rsid w:val="003A5B64"/>
    <w:rsid w:val="003A6C81"/>
    <w:rsid w:val="003B3A17"/>
    <w:rsid w:val="003C0C84"/>
    <w:rsid w:val="004311DC"/>
    <w:rsid w:val="004676B7"/>
    <w:rsid w:val="00475040"/>
    <w:rsid w:val="004860A6"/>
    <w:rsid w:val="00487C0D"/>
    <w:rsid w:val="004A28D8"/>
    <w:rsid w:val="004B7F81"/>
    <w:rsid w:val="004C72DD"/>
    <w:rsid w:val="004D06E9"/>
    <w:rsid w:val="004F0963"/>
    <w:rsid w:val="004F2057"/>
    <w:rsid w:val="005331A3"/>
    <w:rsid w:val="00563195"/>
    <w:rsid w:val="00575EBA"/>
    <w:rsid w:val="00583BCD"/>
    <w:rsid w:val="005B71F4"/>
    <w:rsid w:val="005C49FE"/>
    <w:rsid w:val="005C629F"/>
    <w:rsid w:val="005D2666"/>
    <w:rsid w:val="005D2CC3"/>
    <w:rsid w:val="005D5FA4"/>
    <w:rsid w:val="005F1D69"/>
    <w:rsid w:val="005F569F"/>
    <w:rsid w:val="005F5B21"/>
    <w:rsid w:val="006863DA"/>
    <w:rsid w:val="00687618"/>
    <w:rsid w:val="006B2715"/>
    <w:rsid w:val="006D1E7A"/>
    <w:rsid w:val="006E6DFA"/>
    <w:rsid w:val="00703BDB"/>
    <w:rsid w:val="00742B82"/>
    <w:rsid w:val="00747BF4"/>
    <w:rsid w:val="00755F74"/>
    <w:rsid w:val="00762B2F"/>
    <w:rsid w:val="00772172"/>
    <w:rsid w:val="00784884"/>
    <w:rsid w:val="0078525B"/>
    <w:rsid w:val="00790FB3"/>
    <w:rsid w:val="007C54EF"/>
    <w:rsid w:val="007C63EE"/>
    <w:rsid w:val="00802B63"/>
    <w:rsid w:val="00834E20"/>
    <w:rsid w:val="0085337C"/>
    <w:rsid w:val="00897434"/>
    <w:rsid w:val="008A022B"/>
    <w:rsid w:val="008A706B"/>
    <w:rsid w:val="008B2945"/>
    <w:rsid w:val="008F7CDB"/>
    <w:rsid w:val="00930B43"/>
    <w:rsid w:val="0097448B"/>
    <w:rsid w:val="00986E98"/>
    <w:rsid w:val="009875EE"/>
    <w:rsid w:val="009D7C89"/>
    <w:rsid w:val="009E1C09"/>
    <w:rsid w:val="009E47A8"/>
    <w:rsid w:val="009E6C7A"/>
    <w:rsid w:val="009F6E46"/>
    <w:rsid w:val="00A2772B"/>
    <w:rsid w:val="00A36851"/>
    <w:rsid w:val="00A37C6F"/>
    <w:rsid w:val="00A6557D"/>
    <w:rsid w:val="00AE52F1"/>
    <w:rsid w:val="00B426A6"/>
    <w:rsid w:val="00B73D51"/>
    <w:rsid w:val="00BB702F"/>
    <w:rsid w:val="00BE20C7"/>
    <w:rsid w:val="00C05449"/>
    <w:rsid w:val="00C23521"/>
    <w:rsid w:val="00C2479E"/>
    <w:rsid w:val="00C66A4E"/>
    <w:rsid w:val="00C81BD9"/>
    <w:rsid w:val="00C97522"/>
    <w:rsid w:val="00D05CEF"/>
    <w:rsid w:val="00D26DBC"/>
    <w:rsid w:val="00D2798F"/>
    <w:rsid w:val="00D364B9"/>
    <w:rsid w:val="00D707EF"/>
    <w:rsid w:val="00D979C1"/>
    <w:rsid w:val="00DC075C"/>
    <w:rsid w:val="00DE7DBE"/>
    <w:rsid w:val="00DF19FD"/>
    <w:rsid w:val="00E100F7"/>
    <w:rsid w:val="00E105FF"/>
    <w:rsid w:val="00E12F47"/>
    <w:rsid w:val="00E12F8A"/>
    <w:rsid w:val="00E9301E"/>
    <w:rsid w:val="00EC7B98"/>
    <w:rsid w:val="00EE144C"/>
    <w:rsid w:val="00EE21E1"/>
    <w:rsid w:val="00F3354B"/>
    <w:rsid w:val="00F935B0"/>
    <w:rsid w:val="00FE0917"/>
    <w:rsid w:val="00FE73D7"/>
    <w:rsid w:val="00FF482A"/>
    <w:rsid w:val="00FF71FC"/>
    <w:rsid w:val="00FF7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653B9B"/>
  <w15:docId w15:val="{1C96894C-D817-44D0-BEF5-D52581CF5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D7C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D7C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9D7C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C8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D7C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D7C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7C89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277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77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772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355659-EAD7-45C0-AB31-C73B9ED60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8</Words>
  <Characters>204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kmcollege</Company>
  <LinksUpToDate>false</LinksUpToDate>
  <CharactersWithSpaces>2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kmco</cp:lastModifiedBy>
  <cp:revision>102</cp:revision>
  <cp:lastPrinted>2016-09-07T07:24:00Z</cp:lastPrinted>
  <dcterms:created xsi:type="dcterms:W3CDTF">2018-10-06T10:58:00Z</dcterms:created>
  <dcterms:modified xsi:type="dcterms:W3CDTF">2018-11-01T10:01:00Z</dcterms:modified>
</cp:coreProperties>
</file>